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112" d="100"/>
          <a:sy n="112" d="100"/>
        </p:scale>
        <p:origin x="552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680056-73D0-2976-4567-B4139D7629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3976C72-5DF0-BDA0-C67F-AF6BB1D075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1771A3-E09E-6DC5-8A1B-FCD6216185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2BA07-D36F-4FC2-8753-C54CFDB67EA7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E7D499-1A8F-7115-8CA7-68B21270AB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D3380A-05A8-5756-0B82-EF6E4932F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ECC99-CC45-4725-88FD-63139AD6BF1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8920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04698-8159-084A-FD26-79E9EC9C0B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EEC7FF-2B62-4B29-CB70-E2843DD02D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EE2DF0-AFD1-46C1-096E-93AC5051D9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2BA07-D36F-4FC2-8753-C54CFDB67EA7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8811AC-BA9A-4253-1DEF-1FC1E06FD9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943C07-26BC-694F-87BA-2179C43BF4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ECC99-CC45-4725-88FD-63139AD6BF1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27519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E5CB5AC-BD58-85FA-A81C-3F4F1E2BB10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9B2F01F-B561-7A6A-639B-E42FAA6210E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FBC31B-C16E-74B1-6122-A6D5E770CD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2BA07-D36F-4FC2-8753-C54CFDB67EA7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87A885-0393-8B56-A816-26C319EC57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968ADD-266D-0BEC-302C-A3FD38D880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ECC99-CC45-4725-88FD-63139AD6BF1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661800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E33697-6D84-8466-EF99-A776FB72F4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9B60B2-53CA-2BFE-54C3-D50BC28C89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DE5124-887C-5A85-E813-FA15E6E4F8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2BA07-D36F-4FC2-8753-C54CFDB67EA7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32F794-7065-6D61-826F-58C1B280A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6EDB01-5846-AAA9-C669-99443D03C9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ECC99-CC45-4725-88FD-63139AD6BF1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051079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D9DF1D-C391-EA5C-2C28-0EAE20B23F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CA21C1-317D-B9B5-5D10-0B5B41A94F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F805E1-9956-4A03-331B-997E01CD96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2BA07-D36F-4FC2-8753-C54CFDB67EA7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794587-0496-D772-CA88-813F891402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40E83B-2DFC-D1FC-768C-69A9DD0EC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ECC99-CC45-4725-88FD-63139AD6BF1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74930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630F0-E1BF-1DD7-FB8C-007029324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11B64A-B155-1416-5F8C-AFFD0E1836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3F4003-2BAF-9423-850D-5FAED70D9FE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00C471E-5335-476C-7124-03D4887911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2BA07-D36F-4FC2-8753-C54CFDB67EA7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AEFA2C9-9056-5A8F-D991-DD9A2B4792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6D75A06-222A-2963-E579-9A3F493D3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ECC99-CC45-4725-88FD-63139AD6BF1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5300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24F3AE-E8F4-31FE-3B94-C294D1D6F3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26149ED-A41A-8C3E-BD62-4B7D683D9B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B060357-48BC-9439-46A4-9F175B813D2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89B8505-7D48-57A9-BAF1-DE3641A6FC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15FEE2-25F3-5531-9F77-1F1F9B8B361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785EA2F-78B5-DD9E-EA25-8E721D20DA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2BA07-D36F-4FC2-8753-C54CFDB67EA7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BB806D6-A189-150A-7072-A459CCD56D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20D2E32-50B5-9446-F72D-9981C7A43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ECC99-CC45-4725-88FD-63139AD6BF1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4690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00DCB8-110D-24C5-135C-0DA883B5E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BDF3918-D358-C0AF-DAFB-24D465708B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2BA07-D36F-4FC2-8753-C54CFDB67EA7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2B40FD3-81A6-AE33-09DB-EA6CE4C987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D97CBB-19E1-F85B-FBD1-E83A9890F4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ECC99-CC45-4725-88FD-63139AD6BF1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338816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CA66CBD-9B27-CF97-C55D-D5ADB2F160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2BA07-D36F-4FC2-8753-C54CFDB67EA7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B971673-9393-B08C-49C5-B0907669F8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DA2F4A-E62D-10D7-9230-92C5E16498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ECC99-CC45-4725-88FD-63139AD6BF1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771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ED3F0B-A0A0-1E19-54E4-A4181FF6D2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3E8E1C-119F-F859-2AFB-8C3CD38116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FC16BC-CE98-90B4-3579-0DB858742D4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9DD1314-E3F0-0633-A3C7-A499DB86D4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2BA07-D36F-4FC2-8753-C54CFDB67EA7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344CDF-B290-5959-2E44-2CF8D17D18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0CBCF4-76CD-4543-D883-EDB861BDC3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ECC99-CC45-4725-88FD-63139AD6BF1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44914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59DF0A-5FB6-82BB-3831-571664622A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42ED6CE-BDDA-E6FB-A620-9E3C1FBE991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3FB0C55-B8E9-34F4-06BB-21CDE4626CC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59DD84B-5467-18C5-90BB-CF134521B9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2BA07-D36F-4FC2-8753-C54CFDB67EA7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7C7C421-FF9B-3DE4-24EA-7FBFE29D6A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6766207-AEA7-C1AF-8011-33F61C7344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ECC99-CC45-4725-88FD-63139AD6BF1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2672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43CA816-8568-634F-BC98-D7AC6A8EFE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EAD3465-508D-53C1-E397-0590753B41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5E5CA4-518D-E9D6-CB24-EBE0DEF0292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4262BA07-D36F-4FC2-8753-C54CFDB67EA7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8092D8-9AD5-BBAC-E2EF-655E9F25DDC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365B03-87DA-9321-3631-316461013D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8DECC99-CC45-4725-88FD-63139AD6BF1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75190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2E5C4C-6D48-C84C-A3D5-9993E67359A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ext messages</a:t>
            </a:r>
            <a:endParaRPr lang="ru-R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ABA286C-0963-15DF-AFF1-53AA926B291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rom </a:t>
            </a:r>
            <a:r>
              <a:rPr lang="en-US" dirty="0" err="1"/>
              <a:t>ChemDraw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309633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5A6B6CB-120B-242E-0890-EEED5A920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494077"/>
              </p:ext>
            </p:extLst>
          </p:nvPr>
        </p:nvGraphicFramePr>
        <p:xfrm>
          <a:off x="4524375" y="719138"/>
          <a:ext cx="3143250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131461" imgH="15744009" progId="ChemDraw.Document.6.0">
                  <p:embed/>
                </p:oleObj>
              </mc:Choice>
              <mc:Fallback>
                <p:oleObj name="CS ChemDraw Drawing" r:id="rId2" imgW="9131461" imgH="157440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24375" y="719138"/>
                        <a:ext cx="3143250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87959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</Words>
  <Application>Microsoft Office PowerPoint</Application>
  <PresentationFormat>Widescreen</PresentationFormat>
  <Paragraphs>2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7" baseType="lpstr">
      <vt:lpstr>Aptos</vt:lpstr>
      <vt:lpstr>Aptos Display</vt:lpstr>
      <vt:lpstr>Arial</vt:lpstr>
      <vt:lpstr>Office Theme</vt:lpstr>
      <vt:lpstr>CS ChemDraw Drawing</vt:lpstr>
      <vt:lpstr>Text message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xt messages</dc:title>
  <dc:creator>Alexey Girin</dc:creator>
  <cp:lastModifiedBy>Alexey Girin</cp:lastModifiedBy>
  <cp:revision>1</cp:revision>
  <dcterms:created xsi:type="dcterms:W3CDTF">2024-02-10T18:20:35Z</dcterms:created>
  <dcterms:modified xsi:type="dcterms:W3CDTF">2024-02-10T18:21:32Z</dcterms:modified>
</cp:coreProperties>
</file>